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62" r:id="rId4"/>
    <p:sldId id="264" r:id="rId5"/>
    <p:sldId id="274" r:id="rId6"/>
    <p:sldId id="275" r:id="rId7"/>
    <p:sldId id="276" r:id="rId8"/>
    <p:sldId id="277" r:id="rId9"/>
    <p:sldId id="282" r:id="rId10"/>
    <p:sldId id="281" r:id="rId11"/>
  </p:sldIdLst>
  <p:sldSz cx="12192000" cy="6858000"/>
  <p:notesSz cx="6858000" cy="9144000"/>
  <p:defaultTextStyle>
    <a:defPPr>
      <a:defRPr lang="fa-I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70" d="100"/>
          <a:sy n="70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712438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601214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74125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507057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6541799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1918330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9222423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557671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845989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99664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8067137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EE5E78-5187-467B-9A5B-6F9D9895BE0D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DCC840-BDC8-4D00-9310-98A7C684881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3176197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1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r" defTabSz="914400" rtl="1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13" Type="http://schemas.openxmlformats.org/officeDocument/2006/relationships/image" Target="../media/image9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12" Type="http://schemas.microsoft.com/office/2007/relationships/hdphoto" Target="../media/hdphoto2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4.png"/><Relationship Id="rId10" Type="http://schemas.microsoft.com/office/2007/relationships/hdphoto" Target="../media/hdphoto1.wdp"/><Relationship Id="rId4" Type="http://schemas.openxmlformats.org/officeDocument/2006/relationships/image" Target="../media/image3.png"/><Relationship Id="rId9" Type="http://schemas.openxmlformats.org/officeDocument/2006/relationships/image" Target="../media/image7.png"/><Relationship Id="rId14" Type="http://schemas.openxmlformats.org/officeDocument/2006/relationships/hyperlink" Target="http://powerdars.farafile.ir/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13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Relationship Id="rId1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9.png"/><Relationship Id="rId18" Type="http://schemas.openxmlformats.org/officeDocument/2006/relationships/image" Target="../media/image3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12" Type="http://schemas.openxmlformats.org/officeDocument/2006/relationships/image" Target="../media/image28.png"/><Relationship Id="rId1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5" Type="http://schemas.openxmlformats.org/officeDocument/2006/relationships/image" Target="../media/image31.png"/><Relationship Id="rId10" Type="http://schemas.openxmlformats.org/officeDocument/2006/relationships/image" Target="../media/image26.png"/><Relationship Id="rId19" Type="http://schemas.openxmlformats.org/officeDocument/2006/relationships/image" Target="../media/image35.png"/><Relationship Id="rId4" Type="http://schemas.openxmlformats.org/officeDocument/2006/relationships/image" Target="../media/image10.wmf"/><Relationship Id="rId9" Type="http://schemas.openxmlformats.org/officeDocument/2006/relationships/image" Target="../media/image25.png"/><Relationship Id="rId14" Type="http://schemas.openxmlformats.org/officeDocument/2006/relationships/image" Target="../media/image3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2.png"/><Relationship Id="rId3" Type="http://schemas.openxmlformats.org/officeDocument/2006/relationships/image" Target="../media/image45.png"/><Relationship Id="rId7" Type="http://schemas.openxmlformats.org/officeDocument/2006/relationships/image" Target="../media/image10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7.png"/><Relationship Id="rId10" Type="http://schemas.openxmlformats.org/officeDocument/2006/relationships/image" Target="../media/image50.png"/><Relationship Id="rId4" Type="http://schemas.openxmlformats.org/officeDocument/2006/relationships/image" Target="../media/image46.png"/><Relationship Id="rId9" Type="http://schemas.openxmlformats.org/officeDocument/2006/relationships/image" Target="../media/image4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55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54.png"/><Relationship Id="rId2" Type="http://schemas.openxmlformats.org/officeDocument/2006/relationships/image" Target="../media/image36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53.png"/><Relationship Id="rId5" Type="http://schemas.openxmlformats.org/officeDocument/2006/relationships/image" Target="../media/image39.png"/><Relationship Id="rId15" Type="http://schemas.openxmlformats.org/officeDocument/2006/relationships/image" Target="../media/image57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5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11" Type="http://schemas.microsoft.com/office/2007/relationships/hdphoto" Target="../media/hdphoto2.wdp"/><Relationship Id="rId5" Type="http://schemas.openxmlformats.org/officeDocument/2006/relationships/image" Target="../media/image62.png"/><Relationship Id="rId10" Type="http://schemas.openxmlformats.org/officeDocument/2006/relationships/image" Target="../media/image8.png"/><Relationship Id="rId4" Type="http://schemas.openxmlformats.org/officeDocument/2006/relationships/image" Target="../media/image61.png"/><Relationship Id="rId9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6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71.png"/><Relationship Id="rId7" Type="http://schemas.openxmlformats.org/officeDocument/2006/relationships/image" Target="../media/image62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61.png"/><Relationship Id="rId10" Type="http://schemas.openxmlformats.org/officeDocument/2006/relationships/image" Target="../media/image66.png"/><Relationship Id="rId4" Type="http://schemas.openxmlformats.org/officeDocument/2006/relationships/image" Target="../media/image60.png"/><Relationship Id="rId9" Type="http://schemas.openxmlformats.org/officeDocument/2006/relationships/image" Target="../media/image6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903732" y="467392"/>
            <a:ext cx="6682996" cy="5982614"/>
            <a:chOff x="3077440" y="358209"/>
            <a:chExt cx="6682996" cy="598261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 rot="167909">
              <a:off x="7579211" y="358209"/>
              <a:ext cx="2181225" cy="1504950"/>
            </a:xfrm>
            <a:prstGeom prst="rect">
              <a:avLst/>
            </a:prstGeom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46303" y="1587555"/>
              <a:ext cx="4043965" cy="1016008"/>
            </a:xfrm>
            <a:prstGeom prst="rect">
              <a:avLst/>
            </a:prstGeom>
          </p:spPr>
        </p:pic>
        <p:pic>
          <p:nvPicPr>
            <p:cNvPr id="4" name="Picture 3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77440" y="2786203"/>
              <a:ext cx="5981700" cy="504825"/>
            </a:xfrm>
            <a:prstGeom prst="rect">
              <a:avLst/>
            </a:prstGeom>
          </p:spPr>
        </p:pic>
        <p:pic>
          <p:nvPicPr>
            <p:cNvPr id="5" name="Picture 4">
              <a:hlinkClick r:id="" action="ppaction://noaction"/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82807" y="3482844"/>
              <a:ext cx="4800600" cy="504825"/>
            </a:xfrm>
            <a:prstGeom prst="rect">
              <a:avLst/>
            </a:prstGeom>
          </p:spPr>
        </p:pic>
        <p:pic>
          <p:nvPicPr>
            <p:cNvPr id="6" name="Picture 5">
              <a:hlinkClick r:id="rId6" action="ppaction://hlinksldjump"/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767999" y="4179485"/>
              <a:ext cx="4600575" cy="495300"/>
            </a:xfrm>
            <a:prstGeom prst="rect">
              <a:avLst/>
            </a:prstGeom>
          </p:spPr>
        </p:pic>
        <p:pic>
          <p:nvPicPr>
            <p:cNvPr id="8" name="Picture 4" descr="C:\Users\sajjad\Desktop\پاورپوینت عربی اول\عکس های متحرک برای پاورپوینت\42522429826813414441.gif"/>
            <p:cNvPicPr>
              <a:picLocks noChangeAspect="1" noChangeArrowheads="1" noCrop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682807" y="5283201"/>
              <a:ext cx="5087296" cy="1057622"/>
            </a:xfrm>
            <a:prstGeom prst="rect">
              <a:avLst/>
            </a:prstGeom>
            <a:noFill/>
          </p:spPr>
        </p:pic>
      </p:grpSp>
      <p:grpSp>
        <p:nvGrpSpPr>
          <p:cNvPr id="9" name="Group 8"/>
          <p:cNvGrpSpPr/>
          <p:nvPr/>
        </p:nvGrpSpPr>
        <p:grpSpPr>
          <a:xfrm>
            <a:off x="260961" y="2162531"/>
            <a:ext cx="2420694" cy="2695217"/>
            <a:chOff x="5847092" y="1583032"/>
            <a:chExt cx="3846418" cy="472264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11" name="Group 10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11">
                <a:extLst>
                  <a:ext uri="{BEBA8EAE-BF5A-486C-A8C5-ECC9F3942E4B}">
                    <a14:imgProps xmlns:a14="http://schemas.microsoft.com/office/drawing/2010/main">
                      <a14:imgLayer r:embed="rId12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13" name="TextBox 12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8761" y="1104650"/>
            <a:ext cx="2283350" cy="2295561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9393899" y="3484626"/>
            <a:ext cx="2593074" cy="662305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solidFill>
                  <a:schemeClr val="tx1"/>
                </a:solidFill>
              </a:rPr>
              <a:t>درفایل اصلی </a:t>
            </a:r>
            <a:r>
              <a:rPr lang="fa-IR" sz="2000" b="1" dirty="0" smtClean="0">
                <a:solidFill>
                  <a:srgbClr val="FF0000"/>
                </a:solidFill>
              </a:rPr>
              <a:t>لوگو فروشگاه</a:t>
            </a:r>
            <a:r>
              <a:rPr lang="fa-IR" sz="2000" b="1" dirty="0" smtClean="0">
                <a:solidFill>
                  <a:schemeClr val="tx1"/>
                </a:solidFill>
              </a:rPr>
              <a:t> وجود ندارد.</a:t>
            </a:r>
            <a:endParaRPr lang="fa-IR" sz="2000" b="1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9289283" y="483700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4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548761" y="4231346"/>
            <a:ext cx="19516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👇کلیک کن👇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48761" y="5345356"/>
            <a:ext cx="19516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👆کلیک کن👆</a:t>
            </a:r>
            <a:endParaRPr lang="fa-I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52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27126" y="132505"/>
            <a:ext cx="9876860" cy="6555641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2">
                <a:satMod val="175000"/>
                <a:alpha val="40000"/>
              </a:schemeClr>
            </a:glow>
            <a:outerShdw blurRad="57150" dist="19050" dir="5400000" algn="ctr" rotWithShape="0">
              <a:srgbClr val="000000">
                <a:alpha val="63000"/>
              </a:srgbClr>
            </a:outerShdw>
          </a:effectLst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1">
            <a:spAutoFit/>
          </a:bodyPr>
          <a:lstStyle/>
          <a:p>
            <a:pPr algn="ctr"/>
            <a:r>
              <a:rPr lang="fa-IR" sz="42000" dirty="0" smtClean="0">
                <a:ln>
                  <a:solidFill>
                    <a:srgbClr val="FF0000"/>
                  </a:solidFill>
                </a:ln>
                <a:solidFill>
                  <a:schemeClr val="tx1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</a:rPr>
              <a:t>پایان</a:t>
            </a:r>
            <a:endParaRPr lang="fa-IR" sz="42000" dirty="0">
              <a:ln>
                <a:solidFill>
                  <a:srgbClr val="FF0000"/>
                </a:solidFill>
              </a:ln>
              <a:solidFill>
                <a:schemeClr val="tx1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015"/>
          <a:stretch/>
        </p:blipFill>
        <p:spPr>
          <a:xfrm rot="19145009">
            <a:off x="463350" y="617077"/>
            <a:ext cx="2802130" cy="246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9750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360726" y="0"/>
            <a:ext cx="831273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نکته:</a:t>
            </a:r>
            <a:endParaRPr lang="fa-IR" sz="3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8746" y="474663"/>
                <a:ext cx="2338589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80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fa-IR" sz="2800" i="0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  <m:r>
                        <a:rPr lang="fa-IR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800" b="0" i="0" smtClean="0">
                          <a:latin typeface="Cambria Math" panose="02040503050406030204" pitchFamily="18" charset="0"/>
                        </a:rPr>
                        <m:t>نشده</m:t>
                      </m:r>
                      <m:r>
                        <a:rPr lang="fa-IR" sz="28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2800" b="0" i="0" smtClean="0">
                          <a:latin typeface="Cambria Math" panose="02040503050406030204" pitchFamily="18" charset="0"/>
                        </a:rPr>
                        <m:t>تعریف</m:t>
                      </m:r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46" y="474663"/>
                <a:ext cx="2338589" cy="9017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43109" y="474663"/>
                <a:ext cx="1146660" cy="8701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7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7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NZ" sz="2700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  <m:r>
                        <a:rPr lang="fa-IR" sz="2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3109" y="474663"/>
                <a:ext cx="1146660" cy="8701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763313" y="740889"/>
                <a:ext cx="1776127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i="1" smtClean="0">
                          <a:latin typeface="Cambria Math" panose="02040503050406030204" pitchFamily="18" charset="0"/>
                        </a:rPr>
                        <m:t>𝐴𝐵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3313" y="740889"/>
                <a:ext cx="1776127" cy="5078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Left Brace 8"/>
          <p:cNvSpPr/>
          <p:nvPr/>
        </p:nvSpPr>
        <p:spPr>
          <a:xfrm>
            <a:off x="7486589" y="308958"/>
            <a:ext cx="387928" cy="1371692"/>
          </a:xfrm>
          <a:prstGeom prst="leftBrace">
            <a:avLst>
              <a:gd name="adj1" fmla="val 88399"/>
              <a:gd name="adj2" fmla="val 50000"/>
            </a:avLst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821666" y="46167"/>
                <a:ext cx="1146661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666" y="46167"/>
                <a:ext cx="1146661" cy="5078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874517" y="1304175"/>
                <a:ext cx="1834028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fa-IR" sz="27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7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74517" y="1304175"/>
                <a:ext cx="1834028" cy="507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805404" y="655834"/>
                <a:ext cx="1160574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70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7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7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5404" y="655834"/>
                <a:ext cx="1160574" cy="50783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763313" y="2430827"/>
            <a:ext cx="6428686" cy="49244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600" dirty="0" smtClean="0"/>
              <a:t>یک عبارت گویا به ازای چه مقادیری برای متغییرهایشان </a:t>
            </a:r>
            <a:endParaRPr lang="fa-IR" sz="2600" dirty="0"/>
          </a:p>
        </p:txBody>
      </p:sp>
      <p:cxnSp>
        <p:nvCxnSpPr>
          <p:cNvPr id="15" name="Elbow Connector 14"/>
          <p:cNvCxnSpPr/>
          <p:nvPr/>
        </p:nvCxnSpPr>
        <p:spPr>
          <a:xfrm rot="10800000">
            <a:off x="4496548" y="1909104"/>
            <a:ext cx="1446874" cy="809508"/>
          </a:xfrm>
          <a:prstGeom prst="bentConnector3">
            <a:avLst>
              <a:gd name="adj1" fmla="val 33722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/>
          <p:nvPr/>
        </p:nvCxnSpPr>
        <p:spPr>
          <a:xfrm rot="10800000" flipV="1">
            <a:off x="4496548" y="2718612"/>
            <a:ext cx="1446874" cy="750178"/>
          </a:xfrm>
          <a:prstGeom prst="bentConnector3">
            <a:avLst>
              <a:gd name="adj1" fmla="val 33722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10836" y="1704447"/>
            <a:ext cx="438571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000" dirty="0" smtClean="0"/>
              <a:t>تعریف نشده است      مخرج رابرابر صفر می کنیم</a:t>
            </a:r>
            <a:endParaRPr lang="fa-IR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0" y="3282879"/>
            <a:ext cx="449654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000" dirty="0" smtClean="0"/>
              <a:t>برابر صفر است      صورت رابرابر صفر می کنیم</a:t>
            </a:r>
            <a:endParaRPr lang="fa-IR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 rot="10800000">
                <a:off x="2542805" y="3282879"/>
                <a:ext cx="50686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2542805" y="3282879"/>
                <a:ext cx="506869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 rot="10800000">
                <a:off x="2542805" y="1736058"/>
                <a:ext cx="506869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2542805" y="1736058"/>
                <a:ext cx="506869" cy="4308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365829" y="4136571"/>
            <a:ext cx="9826170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700" dirty="0" smtClean="0">
                <a:solidFill>
                  <a:srgbClr val="FF0000"/>
                </a:solidFill>
              </a:rPr>
              <a:t>سوال)</a:t>
            </a:r>
            <a:r>
              <a:rPr lang="fa-IR" sz="2700" dirty="0" smtClean="0"/>
              <a:t>عبارت های گویای زیر به ازای چه مقداری برابرمتغییرشان </a:t>
            </a:r>
            <a:r>
              <a:rPr lang="fa-IR" sz="2700" dirty="0" smtClean="0">
                <a:solidFill>
                  <a:srgbClr val="FF0000"/>
                </a:solidFill>
              </a:rPr>
              <a:t>تعریف نشده </a:t>
            </a:r>
            <a:r>
              <a:rPr lang="fa-IR" sz="2700" dirty="0" smtClean="0"/>
              <a:t>است</a:t>
            </a:r>
            <a:r>
              <a:rPr lang="fa-IR" sz="2700" dirty="0" smtClean="0">
                <a:solidFill>
                  <a:srgbClr val="FF0000"/>
                </a:solidFill>
              </a:rPr>
              <a:t>؟</a:t>
            </a:r>
            <a:endParaRPr lang="fa-IR" sz="2700" dirty="0">
              <a:solidFill>
                <a:srgbClr val="FF0000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80298"/>
              </p:ext>
            </p:extLst>
          </p:nvPr>
        </p:nvGraphicFramePr>
        <p:xfrm>
          <a:off x="2647950" y="2587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7950" y="2587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348746" y="5325769"/>
                <a:ext cx="1522468" cy="8989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8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a-IR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fa-IR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fa-IR" sz="2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46" y="5325769"/>
                <a:ext cx="1522468" cy="89890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897948" y="5513609"/>
                <a:ext cx="115172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8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948" y="5513609"/>
                <a:ext cx="1151726" cy="52322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0744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 animBg="1"/>
      <p:bldP spid="10" grpId="0"/>
      <p:bldP spid="11" grpId="0"/>
      <p:bldP spid="12" grpId="0"/>
      <p:bldP spid="13" grpId="0"/>
      <p:bldP spid="25" grpId="0"/>
      <p:bldP spid="26" grpId="0"/>
      <p:bldP spid="27" grpId="0"/>
      <p:bldP spid="28" grpId="0"/>
      <p:bldP spid="29" grpId="0"/>
      <p:bldP spid="31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117372"/>
              </p:ext>
            </p:extLst>
          </p:nvPr>
        </p:nvGraphicFramePr>
        <p:xfrm>
          <a:off x="11796713" y="133350"/>
          <a:ext cx="74612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96713" y="133350"/>
                        <a:ext cx="74612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4040" y="112713"/>
                <a:ext cx="1558183" cy="8227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fa-IR" sz="25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0" y="112713"/>
                <a:ext cx="1558183" cy="8227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4040" y="1344935"/>
                <a:ext cx="3008259" cy="932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(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d>
                        </m:den>
                      </m:f>
                      <m:r>
                        <a:rPr lang="fa-IR" sz="25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0" y="1344935"/>
                <a:ext cx="3008259" cy="9324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99667" y="133350"/>
                <a:ext cx="2899640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a-I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fa-IR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67" y="133350"/>
                <a:ext cx="2899640" cy="7838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9487" y="1578292"/>
                <a:ext cx="34645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9487" y="1578292"/>
                <a:ext cx="3464538" cy="461665"/>
              </a:xfrm>
              <a:prstGeom prst="rect">
                <a:avLst/>
              </a:prstGeom>
              <a:blipFill>
                <a:blip r:embed="rId8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81371" y="702829"/>
                <a:ext cx="101252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371" y="702829"/>
                <a:ext cx="1012521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805590" y="1484477"/>
                <a:ext cx="2728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5590" y="1484477"/>
                <a:ext cx="2728439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981371" y="2371414"/>
                <a:ext cx="312758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371" y="2371414"/>
                <a:ext cx="3127587" cy="46166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76738" y="3564459"/>
                <a:ext cx="1535485" cy="751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  <m:r>
                        <a:rPr lang="fa-IR" sz="25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738" y="3564459"/>
                <a:ext cx="1535485" cy="7512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9667" y="3709241"/>
                <a:ext cx="498784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fa-IR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(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67" y="3709241"/>
                <a:ext cx="4987840" cy="461665"/>
              </a:xfrm>
              <a:prstGeom prst="rect">
                <a:avLst/>
              </a:prstGeom>
              <a:blipFill>
                <a:blip r:embed="rId13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1289" y="3258351"/>
                <a:ext cx="27284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289" y="3258351"/>
                <a:ext cx="2728439" cy="461665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151289" y="4084857"/>
                <a:ext cx="295766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289" y="4084857"/>
                <a:ext cx="2957669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eft Brace 13"/>
          <p:cNvSpPr/>
          <p:nvPr/>
        </p:nvSpPr>
        <p:spPr>
          <a:xfrm>
            <a:off x="6415314" y="1022812"/>
            <a:ext cx="566057" cy="1569776"/>
          </a:xfrm>
          <a:prstGeom prst="leftBrace">
            <a:avLst>
              <a:gd name="adj1" fmla="val 69329"/>
              <a:gd name="adj2" fmla="val 50000"/>
            </a:avLst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5" name="Left Brace 14"/>
          <p:cNvSpPr/>
          <p:nvPr/>
        </p:nvSpPr>
        <p:spPr>
          <a:xfrm>
            <a:off x="6569759" y="3558900"/>
            <a:ext cx="566057" cy="811086"/>
          </a:xfrm>
          <a:prstGeom prst="leftBrace">
            <a:avLst>
              <a:gd name="adj1" fmla="val 69329"/>
              <a:gd name="adj2" fmla="val 50000"/>
            </a:avLst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54040" y="5277404"/>
                <a:ext cx="2278829" cy="829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sSup>
                            <m:sSupPr>
                              <m:ctrlP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fa-IR" sz="25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fa-IR" sz="25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40" y="5277404"/>
                <a:ext cx="2278829" cy="82933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455809" y="5508236"/>
                <a:ext cx="571400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fa-IR" sz="24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(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(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809" y="5508236"/>
                <a:ext cx="5714000" cy="461665"/>
              </a:xfrm>
              <a:prstGeom prst="rect">
                <a:avLst/>
              </a:prstGeom>
              <a:blipFill>
                <a:blip r:embed="rId17"/>
                <a:stretch>
                  <a:fillRect b="-21333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eft Brace 17"/>
          <p:cNvSpPr/>
          <p:nvPr/>
        </p:nvSpPr>
        <p:spPr>
          <a:xfrm>
            <a:off x="8262135" y="5333525"/>
            <a:ext cx="566057" cy="811086"/>
          </a:xfrm>
          <a:prstGeom prst="leftBrace">
            <a:avLst>
              <a:gd name="adj1" fmla="val 69329"/>
              <a:gd name="adj2" fmla="val 50000"/>
            </a:avLst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8828192" y="5049395"/>
                <a:ext cx="271253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NZ" sz="2400" i="1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b="0" i="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NZ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b="0" i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192" y="5049395"/>
                <a:ext cx="2712537" cy="461665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828192" y="5875901"/>
                <a:ext cx="27346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NZ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b="0" i="0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NZ" sz="24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8192" y="5875901"/>
                <a:ext cx="2734659" cy="46166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1634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 animBg="1"/>
      <p:bldP spid="15" grpId="0" animBg="1"/>
      <p:bldP spid="16" grpId="0"/>
      <p:bldP spid="17" grpId="0"/>
      <p:bldP spid="18" grpId="0" animBg="1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0171" y="523220"/>
            <a:ext cx="11001829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نکته:</a:t>
            </a:r>
            <a:r>
              <a:rPr lang="fa-IR" sz="2800" dirty="0" smtClean="0"/>
              <a:t>اگرتمامی جمله های صورت ومخرج یکسان باشند سه حالت زیر پیش می آید</a:t>
            </a:r>
            <a:r>
              <a:rPr lang="fa-IR" sz="2800" dirty="0" smtClean="0">
                <a:solidFill>
                  <a:srgbClr val="FF0000"/>
                </a:solidFill>
              </a:rPr>
              <a:t>: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1-</a:t>
            </a:r>
            <a:r>
              <a:rPr lang="fa-IR" sz="2800" dirty="0" smtClean="0"/>
              <a:t>اگرتمامی جمله های صورت ومخرج هم علامت باشند    1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2-</a:t>
            </a:r>
            <a:r>
              <a:rPr lang="fa-IR" sz="2800" dirty="0" smtClean="0"/>
              <a:t>اگرتمامی جمله های صورت ومخرج قرینه باشند    1-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3-</a:t>
            </a:r>
            <a:r>
              <a:rPr lang="fa-IR" sz="2800" dirty="0" smtClean="0"/>
              <a:t>اگر بعضی از جمله های صورت ومخرج قرینه وبعضی هم علامت باشند   ساده نشدنی</a:t>
            </a:r>
          </a:p>
          <a:p>
            <a:pPr algn="r"/>
            <a:r>
              <a:rPr lang="fa-IR" sz="2800" dirty="0" smtClean="0">
                <a:solidFill>
                  <a:srgbClr val="FF0000"/>
                </a:solidFill>
              </a:rPr>
              <a:t>مثال:</a:t>
            </a:r>
            <a:endParaRPr lang="fa-IR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 rot="10800000">
                <a:off x="3131426" y="1908214"/>
                <a:ext cx="49885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3131426" y="1908214"/>
                <a:ext cx="49885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 rot="10800000">
                <a:off x="5823645" y="1477327"/>
                <a:ext cx="49885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5823645" y="1477327"/>
                <a:ext cx="498855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 rot="10800000">
                <a:off x="5224167" y="1046440"/>
                <a:ext cx="498855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fa-IR" sz="2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0800000">
                <a:off x="5224167" y="1046440"/>
                <a:ext cx="49885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8658660" y="0"/>
            <a:ext cx="35333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ساده کردن عبارت های گویا:</a:t>
            </a:r>
            <a:endParaRPr lang="fa-IR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112583"/>
              </p:ext>
            </p:extLst>
          </p:nvPr>
        </p:nvGraphicFramePr>
        <p:xfrm>
          <a:off x="3131425" y="1514970"/>
          <a:ext cx="45531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425" y="1514970"/>
                        <a:ext cx="455317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67418" y="3096185"/>
                <a:ext cx="2769220" cy="888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fa-IR" sz="25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418" y="3096185"/>
                <a:ext cx="2769220" cy="8887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632706" y="3024795"/>
                <a:ext cx="2530373" cy="888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fa-IR" sz="2500" i="0" smtClean="0"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a-IR" sz="250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2706" y="3024795"/>
                <a:ext cx="2530373" cy="88870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21687" y="3058465"/>
                <a:ext cx="3487365" cy="8887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5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fa-IR" sz="25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500" b="0" i="0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نشدنی</m:t>
                      </m:r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2500" b="0" i="0" smtClean="0">
                          <a:latin typeface="Cambria Math" panose="02040503050406030204" pitchFamily="18" charset="0"/>
                        </a:rPr>
                        <m:t>ساده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1687" y="3058465"/>
                <a:ext cx="3487365" cy="8887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0" y="4128655"/>
            <a:ext cx="12192000" cy="129266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ساده کردن وضرب وتقسیم عبارت های گویا:</a:t>
            </a:r>
            <a:r>
              <a:rPr lang="fa-IR" sz="2600" dirty="0" smtClean="0"/>
              <a:t>اول صورت هاومخرج هاراتجزیه می کنیم ومانند ساده کردن،ضرب وتقسیم اعداد کسری عمل می کنیم</a:t>
            </a:r>
            <a:r>
              <a:rPr lang="fa-IR" sz="2600" dirty="0" smtClean="0">
                <a:solidFill>
                  <a:srgbClr val="FF0000"/>
                </a:solidFill>
              </a:rPr>
              <a:t>.</a:t>
            </a:r>
          </a:p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سوال)</a:t>
            </a:r>
            <a:endParaRPr lang="fa-IR" sz="2600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1255"/>
              </p:ext>
            </p:extLst>
          </p:nvPr>
        </p:nvGraphicFramePr>
        <p:xfrm>
          <a:off x="43688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688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99194" y="5350177"/>
                <a:ext cx="1344535" cy="9635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6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8</m:t>
                          </m:r>
                          <m:sSup>
                            <m:sSupPr>
                              <m:ctrlPr>
                                <a:rPr lang="fa-IR" sz="2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a-IR" sz="2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0</m:t>
                          </m:r>
                          <m:sSup>
                            <m:sSupPr>
                              <m:ctrlPr>
                                <a:rPr lang="fa-IR" sz="2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a-IR" sz="2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r>
                        <a:rPr lang="fa-IR" sz="2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fa-IR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94" y="5350177"/>
                <a:ext cx="1344535" cy="9635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46747" y="5432892"/>
                <a:ext cx="973472" cy="880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a-IR" sz="25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50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fa-IR" sz="2500" i="0">
                              <a:latin typeface="Cambria Math" panose="02040503050406030204" pitchFamily="18" charset="0"/>
                            </a:rPr>
                            <m:t>10</m:t>
                          </m:r>
                          <m:sSup>
                            <m:sSupPr>
                              <m:ctrlPr>
                                <a:rPr lang="fa-IR" sz="25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a-IR" sz="25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fa-IR" sz="25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747" y="5432892"/>
                <a:ext cx="973472" cy="88088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007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133" y="338740"/>
            <a:ext cx="8847653" cy="52005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0132" y="6057946"/>
            <a:ext cx="8847653" cy="80005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1240" y="2512722"/>
            <a:ext cx="4290556" cy="3442193"/>
          </a:xfrm>
          <a:prstGeom prst="rect">
            <a:avLst/>
          </a:prstGeom>
          <a:ln>
            <a:noFill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8013" y="2646040"/>
            <a:ext cx="2269789" cy="55859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8149" y="3204634"/>
            <a:ext cx="2895297" cy="55859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8014" y="3184682"/>
            <a:ext cx="1040136" cy="5585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8148" y="3743276"/>
            <a:ext cx="2895298" cy="5186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7086" y="4379277"/>
            <a:ext cx="4224710" cy="15966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6516" y="2555583"/>
            <a:ext cx="3438792" cy="113829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3457" y="2529257"/>
            <a:ext cx="4975147" cy="1932208"/>
          </a:xfrm>
          <a:prstGeom prst="rect">
            <a:avLst/>
          </a:prstGeom>
          <a:ln>
            <a:noFill/>
          </a:ln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52771" y="3620658"/>
            <a:ext cx="1542153" cy="70781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45235" y="3343226"/>
            <a:ext cx="481811" cy="4000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29276" y="2555583"/>
            <a:ext cx="4929327" cy="163153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40132" y="3232278"/>
            <a:ext cx="1900007" cy="57004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29275" y="2605690"/>
            <a:ext cx="4929328" cy="167237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70430" y="3384110"/>
            <a:ext cx="294033" cy="32343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84639" y="3399843"/>
            <a:ext cx="294033" cy="294033"/>
          </a:xfrm>
          <a:prstGeom prst="rect">
            <a:avLst/>
          </a:prstGeom>
        </p:spPr>
      </p:pic>
      <p:cxnSp>
        <p:nvCxnSpPr>
          <p:cNvPr id="19" name="Straight Connector 18"/>
          <p:cNvCxnSpPr/>
          <p:nvPr/>
        </p:nvCxnSpPr>
        <p:spPr>
          <a:xfrm flipH="1">
            <a:off x="1878673" y="2646040"/>
            <a:ext cx="404080" cy="109723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17320" y="3813052"/>
            <a:ext cx="2073078" cy="65936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5998" y="4061415"/>
            <a:ext cx="914400" cy="40005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83457" y="2541547"/>
            <a:ext cx="5000303" cy="302653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9889" y="3230960"/>
            <a:ext cx="2961967" cy="42383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1722" y="3821479"/>
            <a:ext cx="4103905" cy="47778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1216" y="3821991"/>
            <a:ext cx="385350" cy="47778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3716" y="4389841"/>
            <a:ext cx="4430658" cy="47778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1216" y="4898985"/>
            <a:ext cx="4470580" cy="49621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291708" y="2542638"/>
            <a:ext cx="4992052" cy="209126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633304" y="3354344"/>
            <a:ext cx="591946" cy="369976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7348" y="4455624"/>
            <a:ext cx="1953050" cy="51087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64463" y="4570048"/>
            <a:ext cx="294033" cy="32343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997460" y="4609653"/>
            <a:ext cx="294033" cy="294033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81688" y="4948503"/>
            <a:ext cx="2073078" cy="659369"/>
          </a:xfrm>
          <a:prstGeom prst="rect">
            <a:avLst/>
          </a:prstGeom>
        </p:spPr>
      </p:pic>
      <p:cxnSp>
        <p:nvCxnSpPr>
          <p:cNvPr id="34" name="Straight Connector 33"/>
          <p:cNvCxnSpPr/>
          <p:nvPr/>
        </p:nvCxnSpPr>
        <p:spPr>
          <a:xfrm flipH="1">
            <a:off x="2392308" y="4130102"/>
            <a:ext cx="305121" cy="7851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1774647" y="2577424"/>
            <a:ext cx="659332" cy="641184"/>
          </a:xfrm>
          <a:prstGeom prst="ellipse">
            <a:avLst/>
          </a:prstGeom>
          <a:noFill/>
          <a:ln w="28575"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018299" y="2779280"/>
            <a:ext cx="519556" cy="514546"/>
          </a:xfrm>
          <a:prstGeom prst="ellipse">
            <a:avLst/>
          </a:prstGeom>
          <a:noFill/>
          <a:ln w="28575">
            <a:solidFill>
              <a:srgbClr val="92D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878672" y="1042342"/>
            <a:ext cx="7776114" cy="785172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497488" y="1896371"/>
            <a:ext cx="906116" cy="55804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46708" y="1797004"/>
            <a:ext cx="7966753" cy="73010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03761" flipV="1">
            <a:off x="4260374" y="3863460"/>
            <a:ext cx="2494009" cy="85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07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2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2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2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25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vertical)">
                                      <p:cBhvr>
                                        <p:cTn id="1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1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96" dur="1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209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4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2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36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8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5" grpId="1" animBg="1"/>
      <p:bldP spid="36" grpId="0" animBg="1"/>
      <p:bldP spid="36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3384" y="708635"/>
            <a:ext cx="8890919" cy="569762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1788" y="708635"/>
            <a:ext cx="5682343" cy="6621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23857" y="1398707"/>
            <a:ext cx="1650274" cy="6846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3384" y="1370808"/>
            <a:ext cx="4260473" cy="7077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13765" y="2471046"/>
            <a:ext cx="627017" cy="108125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40782" y="2832048"/>
            <a:ext cx="914400" cy="5243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4668" y="3014029"/>
            <a:ext cx="422365" cy="3423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7181" y="2848033"/>
            <a:ext cx="2262301" cy="5808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5538" y="3011675"/>
            <a:ext cx="296492" cy="30547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6486" y="3014029"/>
            <a:ext cx="360542" cy="3235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9166" y="3420321"/>
            <a:ext cx="2659594" cy="60060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3158" y="3556617"/>
            <a:ext cx="740836" cy="42676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3994" y="3565304"/>
            <a:ext cx="740836" cy="42676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000" y="3479549"/>
            <a:ext cx="3559432" cy="57209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8824" y="4051640"/>
            <a:ext cx="916461" cy="871524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37165" flipV="1">
            <a:off x="5714879" y="3273927"/>
            <a:ext cx="2848571" cy="81311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5285" y="4310704"/>
            <a:ext cx="914400" cy="52431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3746" y="2942445"/>
            <a:ext cx="565619" cy="442207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7805" y="4029610"/>
            <a:ext cx="2450955" cy="62933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4179" y="4218650"/>
            <a:ext cx="296492" cy="30547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69495" y="4234160"/>
            <a:ext cx="292678" cy="323563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7028" y="4658949"/>
            <a:ext cx="2659594" cy="701364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3620" y="4851389"/>
            <a:ext cx="668410" cy="36220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433" y="4864178"/>
            <a:ext cx="668410" cy="362204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0000" y="4896081"/>
            <a:ext cx="3559432" cy="511027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418" y="5615690"/>
            <a:ext cx="8451668" cy="798467"/>
          </a:xfrm>
          <a:prstGeom prst="rect">
            <a:avLst/>
          </a:prstGeom>
        </p:spPr>
      </p:pic>
      <p:cxnSp>
        <p:nvCxnSpPr>
          <p:cNvPr id="28" name="Straight Connector 27"/>
          <p:cNvCxnSpPr/>
          <p:nvPr/>
        </p:nvCxnSpPr>
        <p:spPr>
          <a:xfrm flipH="1">
            <a:off x="2535159" y="2287107"/>
            <a:ext cx="318368" cy="10975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133878" y="3518181"/>
            <a:ext cx="318368" cy="109754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5263" y="2107788"/>
            <a:ext cx="4289519" cy="3507901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1788" y="2099894"/>
            <a:ext cx="4237976" cy="3507902"/>
          </a:xfrm>
          <a:prstGeom prst="rect">
            <a:avLst/>
          </a:prstGeom>
        </p:spPr>
      </p:pic>
      <p:grpSp>
        <p:nvGrpSpPr>
          <p:cNvPr id="32" name="Group 31"/>
          <p:cNvGrpSpPr/>
          <p:nvPr/>
        </p:nvGrpSpPr>
        <p:grpSpPr>
          <a:xfrm flipH="1">
            <a:off x="9654930" y="136831"/>
            <a:ext cx="2420694" cy="2695217"/>
            <a:chOff x="5847092" y="1583032"/>
            <a:chExt cx="3846418" cy="4722647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34" name="Group 33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35" name="Picture 34"/>
              <p:cNvPicPr>
                <a:picLocks noChangeAspect="1"/>
              </p:cNvPicPr>
              <p:nvPr/>
            </p:nvPicPr>
            <p:blipFill>
              <a:blip r:embed="rId10">
                <a:extLst>
                  <a:ext uri="{BEBA8EAE-BF5A-486C-A8C5-ECC9F3942E4B}">
                    <a14:imgProps xmlns:a14="http://schemas.microsoft.com/office/drawing/2010/main">
                      <a14:imgLayer r:embed="rId11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36" name="TextBox 35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85091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6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29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91" dur="1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6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1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vertical)">
                                      <p:cBhvr>
                                        <p:cTn id="1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48" dur="1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74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53" dur="3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9693" y="0"/>
            <a:ext cx="8843761" cy="4605614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1258" y="419130"/>
            <a:ext cx="657496" cy="92746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1704" y="746434"/>
            <a:ext cx="606319" cy="382562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6871" y="898526"/>
            <a:ext cx="350490" cy="38256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8609" y="746434"/>
            <a:ext cx="1654900" cy="558906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4735" y="918497"/>
            <a:ext cx="296363" cy="296363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22171" y="937715"/>
            <a:ext cx="304596" cy="26343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8721" y="1281088"/>
            <a:ext cx="2576935" cy="557557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190" y="1467394"/>
            <a:ext cx="783770" cy="38256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92390" y="1305340"/>
            <a:ext cx="3474720" cy="40462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1258" y="1709969"/>
            <a:ext cx="657496" cy="76003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1704" y="1849955"/>
            <a:ext cx="710822" cy="448499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0575" y="921567"/>
            <a:ext cx="298236" cy="383774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1573" y="898526"/>
            <a:ext cx="298236" cy="383774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8060" y="1849955"/>
            <a:ext cx="1654900" cy="558906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7433" y="1981481"/>
            <a:ext cx="296363" cy="296363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4252" y="2000699"/>
            <a:ext cx="304596" cy="263434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8060" y="2420170"/>
            <a:ext cx="1797416" cy="441713"/>
          </a:xfrm>
          <a:prstGeom prst="rect">
            <a:avLst/>
          </a:prstGeom>
        </p:spPr>
      </p:pic>
      <p:cxnSp>
        <p:nvCxnSpPr>
          <p:cNvPr id="44" name="Straight Connector 43"/>
          <p:cNvCxnSpPr/>
          <p:nvPr/>
        </p:nvCxnSpPr>
        <p:spPr>
          <a:xfrm flipH="1">
            <a:off x="2882537" y="157872"/>
            <a:ext cx="184896" cy="104327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H="1">
            <a:off x="3545527" y="1353915"/>
            <a:ext cx="184896" cy="104327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9808" y="2469999"/>
            <a:ext cx="3677301" cy="519447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04655" y="5669238"/>
            <a:ext cx="4410075" cy="101917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6096" y="3329923"/>
            <a:ext cx="8485430" cy="65927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63524" y="3977876"/>
            <a:ext cx="4338002" cy="72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3757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5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8" dur="1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1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0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5" dur="1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123" dur="2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7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121" y="103992"/>
            <a:ext cx="8744755" cy="657823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823614">
            <a:off x="2985412" y="5083549"/>
            <a:ext cx="224665" cy="2753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892" y="693706"/>
            <a:ext cx="5159829" cy="76644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6255" y="1604932"/>
            <a:ext cx="1424466" cy="5642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5979" y="2348342"/>
            <a:ext cx="914400" cy="4821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3397" y="1887054"/>
            <a:ext cx="2081963" cy="14546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6255" y="2313956"/>
            <a:ext cx="679883" cy="5165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0892" y="2199929"/>
            <a:ext cx="2238104" cy="57071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54014" y="2419478"/>
            <a:ext cx="296492" cy="30547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87829" y="2403984"/>
            <a:ext cx="300446" cy="3235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0892" y="2787016"/>
            <a:ext cx="3480392" cy="61216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7359" y="2986966"/>
            <a:ext cx="893945" cy="36220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19776" y="2945581"/>
            <a:ext cx="761508" cy="362204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 flipH="1">
            <a:off x="1868239" y="1746366"/>
            <a:ext cx="184896" cy="104327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3435" y="3735333"/>
            <a:ext cx="606944" cy="4821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13397" y="3307784"/>
            <a:ext cx="2081963" cy="131494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4105" y="3359188"/>
            <a:ext cx="2201272" cy="570718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8698" y="3555882"/>
            <a:ext cx="322418" cy="3321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80459" y="3554037"/>
            <a:ext cx="300446" cy="323563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 flipH="1">
            <a:off x="2939182" y="2891360"/>
            <a:ext cx="184896" cy="104327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9585" y="3889914"/>
            <a:ext cx="2746670" cy="784502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5738" y="4139587"/>
            <a:ext cx="548617" cy="416797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2354" y="2390922"/>
            <a:ext cx="499821" cy="37972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2036" y="1433481"/>
            <a:ext cx="8602840" cy="3354401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0139" y="2516577"/>
            <a:ext cx="4410075" cy="1019175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75184" y="4950762"/>
            <a:ext cx="3406099" cy="46260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57671" y="4981154"/>
            <a:ext cx="2643575" cy="46260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38052" y="5413367"/>
            <a:ext cx="2906485" cy="70400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31475" y="5413367"/>
            <a:ext cx="1497816" cy="7238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89585" y="6136071"/>
            <a:ext cx="4052590" cy="46260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42175" y="6072083"/>
            <a:ext cx="2953185" cy="516784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121" y="4762447"/>
            <a:ext cx="8650187" cy="1921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265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9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6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94" dur="1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1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4" dur="1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5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vertical)">
                                      <p:cBhvr>
                                        <p:cTn id="1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7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0058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نمونه فصل7</Template>
  <TotalTime>2</TotalTime>
  <Words>232</Words>
  <Application>Microsoft Office PowerPoint</Application>
  <PresentationFormat>Widescreen</PresentationFormat>
  <Paragraphs>53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B Titr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</dc:creator>
  <cp:lastModifiedBy>Ali</cp:lastModifiedBy>
  <cp:revision>2</cp:revision>
  <dcterms:created xsi:type="dcterms:W3CDTF">2019-07-08T18:08:55Z</dcterms:created>
  <dcterms:modified xsi:type="dcterms:W3CDTF">2019-07-09T07:50:54Z</dcterms:modified>
</cp:coreProperties>
</file>